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59D" w:rsidRDefault="008A659D" w:rsidP="008A659D">
      <w:r>
        <w:rPr>
          <w:b/>
        </w:rPr>
        <w:t>Expert ID/Name: Nstructive</w:t>
      </w:r>
    </w:p>
    <w:p w:rsidR="008A659D" w:rsidRDefault="008A659D" w:rsidP="008A659D">
      <w:r>
        <w:rPr>
          <w:b/>
        </w:rPr>
        <w:t>Date:  05-Nov-2020</w:t>
      </w:r>
    </w:p>
    <w:p w:rsidR="008A659D" w:rsidRDefault="008A659D" w:rsidP="008A659D">
      <w:pPr>
        <w:rPr>
          <w:b/>
        </w:rPr>
      </w:pPr>
      <w:r>
        <w:rPr>
          <w:b/>
          <w:noProof/>
        </w:rPr>
        <w:drawing>
          <wp:inline distT="0" distB="0" distL="0" distR="0">
            <wp:extent cx="3219450" cy="666750"/>
            <wp:effectExtent l="19050" t="0" r="0" b="0"/>
            <wp:docPr id="39" name="Picture 39" descr="C:\Users\chari\Desktop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28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59D" w:rsidRDefault="008A659D" w:rsidP="008A659D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A659D" w:rsidTr="00F46CDC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8A659D" w:rsidTr="00F46CD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64569" w:rsidRDefault="00D64569" w:rsidP="00D6456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8A659D" w:rsidRDefault="00D64569" w:rsidP="00D6456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FC46B2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1.25pt;height:14.25pt" o:ole="">
                  <v:imagedata r:id="rId8" o:title=""/>
                </v:shape>
                <o:OLEObject Type="Embed" ProgID="Equation.DSMT4" ShapeID="_x0000_i1039" DrawAspect="Content" ObjectID="_1669482454" r:id="rId9"/>
              </w:object>
            </w:r>
            <w:r w:rsidR="008A659D" w:rsidRPr="00281C79">
              <w:t>Differentiate</w:t>
            </w:r>
            <w:r w:rsidR="008A659D">
              <w:t xml:space="preserve"> the function </w:t>
            </w:r>
            <w:r w:rsidR="008A659D" w:rsidRPr="00F46CDC">
              <w:rPr>
                <w:position w:val="-10"/>
              </w:rPr>
              <w:object w:dxaOrig="1040" w:dyaOrig="400">
                <v:shape id="_x0000_i1025" type="#_x0000_t75" style="width:51.75pt;height:20.25pt" o:ole="">
                  <v:imagedata r:id="rId10" o:title=""/>
                </v:shape>
                <o:OLEObject Type="Embed" ProgID="Equation.DSMT4" ShapeID="_x0000_i1025" DrawAspect="Content" ObjectID="_1669482455" r:id="rId11"/>
              </w:object>
            </w:r>
            <w:r w:rsidR="008A659D" w:rsidRPr="00281C79">
              <w:t xml:space="preserve"> with respect to “x” on both sides</w:t>
            </w:r>
            <w:r w:rsidR="008A659D">
              <w:t xml:space="preserve"> in two times.</w:t>
            </w:r>
          </w:p>
          <w:p w:rsidR="008A659D" w:rsidRPr="00281C79" w:rsidRDefault="00D64569" w:rsidP="00D6456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FC46B2">
              <w:rPr>
                <w:position w:val="-6"/>
              </w:rPr>
              <w:object w:dxaOrig="240" w:dyaOrig="279">
                <v:shape id="_x0000_i1038" type="#_x0000_t75" style="width:12pt;height:14.25pt" o:ole="">
                  <v:imagedata r:id="rId12" o:title=""/>
                </v:shape>
                <o:OLEObject Type="Embed" ProgID="Equation.DSMT4" ShapeID="_x0000_i1038" DrawAspect="Content" ObjectID="_1669482456" r:id="rId13"/>
              </w:object>
            </w:r>
            <w:r w:rsidR="008A659D">
              <w:t xml:space="preserve">Substitute the value of </w:t>
            </w:r>
            <w:r w:rsidR="008A659D" w:rsidRPr="002E01B7">
              <w:rPr>
                <w:position w:val="-24"/>
              </w:rPr>
              <w:object w:dxaOrig="340" w:dyaOrig="620">
                <v:shape id="_x0000_i1026" type="#_x0000_t75" style="width:17.25pt;height:30.75pt" o:ole="">
                  <v:imagedata r:id="rId14" o:title=""/>
                </v:shape>
                <o:OLEObject Type="Embed" ProgID="Equation.DSMT4" ShapeID="_x0000_i1026" DrawAspect="Content" ObjectID="_1669482457" r:id="rId15"/>
              </w:object>
            </w:r>
            <w:r w:rsidR="008A659D" w:rsidRPr="00D64569"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="00C16E1E">
              <w:t>simplification of second order differential equation</w:t>
            </w:r>
            <w:r w:rsidR="008A659D">
              <w:t xml:space="preserve"> .</w:t>
            </w:r>
            <w:r w:rsidR="008A659D" w:rsidRPr="00281C79">
              <w:t xml:space="preserve"> </w:t>
            </w:r>
          </w:p>
        </w:tc>
      </w:tr>
    </w:tbl>
    <w:p w:rsidR="008A659D" w:rsidRDefault="008A659D" w:rsidP="008A659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A659D" w:rsidTr="00F46CD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  <w:r w:rsidR="006F491A">
              <w:rPr>
                <w:sz w:val="20"/>
                <w:szCs w:val="20"/>
                <w:highlight w:val="white"/>
              </w:rPr>
              <w:t xml:space="preserve"> </w:t>
            </w:r>
            <w:r>
              <w:rPr>
                <w:sz w:val="20"/>
                <w:szCs w:val="20"/>
                <w:highlight w:val="white"/>
              </w:rPr>
              <w:t>Step-by-step answer</w:t>
            </w:r>
          </w:p>
        </w:tc>
      </w:tr>
      <w:tr w:rsidR="008A659D" w:rsidTr="00F46CD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</w:t>
            </w:r>
            <w:r w:rsidRPr="00F46CDC">
              <w:rPr>
                <w:position w:val="-10"/>
              </w:rPr>
              <w:object w:dxaOrig="1040" w:dyaOrig="400">
                <v:shape id="_x0000_i1027" type="#_x0000_t75" style="width:51.75pt;height:20.25pt" o:ole="">
                  <v:imagedata r:id="rId10" o:title=""/>
                </v:shape>
                <o:OLEObject Type="Embed" ProgID="Equation.DSMT4" ShapeID="_x0000_i1027" DrawAspect="Content" ObjectID="_1669482458" r:id="rId16"/>
              </w:object>
            </w:r>
          </w:p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4"/>
              </w:rPr>
            </w:pPr>
            <w:r>
              <w:rPr>
                <w:sz w:val="20"/>
                <w:szCs w:val="20"/>
                <w:highlight w:val="white"/>
              </w:rPr>
              <w:t xml:space="preserve">To </w:t>
            </w:r>
            <w:r w:rsidR="00C70909">
              <w:rPr>
                <w:sz w:val="20"/>
                <w:szCs w:val="20"/>
                <w:highlight w:val="white"/>
              </w:rPr>
              <w:t>verify</w:t>
            </w:r>
            <w:r>
              <w:rPr>
                <w:sz w:val="20"/>
                <w:szCs w:val="20"/>
                <w:highlight w:val="white"/>
              </w:rPr>
              <w:t xml:space="preserve">:  The function </w:t>
            </w:r>
            <w:r w:rsidRPr="00F46CDC">
              <w:rPr>
                <w:position w:val="-10"/>
              </w:rPr>
              <w:object w:dxaOrig="1040" w:dyaOrig="400">
                <v:shape id="_x0000_i1028" type="#_x0000_t75" style="width:51.75pt;height:20.25pt" o:ole="">
                  <v:imagedata r:id="rId10" o:title=""/>
                </v:shape>
                <o:OLEObject Type="Embed" ProgID="Equation.DSMT4" ShapeID="_x0000_i1028" DrawAspect="Content" ObjectID="_1669482459" r:id="rId17"/>
              </w:object>
            </w:r>
            <w:r>
              <w:t xml:space="preserve"> is a solution of differential equation </w:t>
            </w:r>
            <w:r w:rsidRPr="00F46CDC">
              <w:rPr>
                <w:position w:val="-24"/>
              </w:rPr>
              <w:object w:dxaOrig="2820" w:dyaOrig="660">
                <v:shape id="_x0000_i1029" type="#_x0000_t75" style="width:141pt;height:33pt" o:ole="">
                  <v:imagedata r:id="rId18" o:title=""/>
                </v:shape>
                <o:OLEObject Type="Embed" ProgID="Equation.DSMT4" ShapeID="_x0000_i1029" DrawAspect="Content" ObjectID="_1669482460" r:id="rId19"/>
              </w:object>
            </w:r>
          </w:p>
          <w:p w:rsidR="00D64569" w:rsidRDefault="00D64569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24"/>
              </w:rPr>
              <w:t>Explanation:</w:t>
            </w:r>
          </w:p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A659D" w:rsidTr="00F46CDC">
              <w:trPr>
                <w:trHeight w:val="524"/>
              </w:trPr>
              <w:tc>
                <w:tcPr>
                  <w:tcW w:w="1304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F46CDC">
                    <w:rPr>
                      <w:position w:val="-10"/>
                    </w:rPr>
                    <w:object w:dxaOrig="1040" w:dyaOrig="400">
                      <v:shape id="_x0000_i1030" type="#_x0000_t75" style="width:51.75pt;height:20.25pt" o:ole="">
                        <v:imagedata r:id="rId10" o:title=""/>
                      </v:shape>
                      <o:OLEObject Type="Embed" ProgID="Equation.DSMT4" ShapeID="_x0000_i1030" DrawAspect="Content" ObjectID="_1669482461" r:id="rId20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8A659D" w:rsidTr="00F46CDC">
              <w:trPr>
                <w:trHeight w:val="994"/>
              </w:trPr>
              <w:tc>
                <w:tcPr>
                  <w:tcW w:w="1304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8A659D" w:rsidRPr="008E2BBB" w:rsidRDefault="008A659D" w:rsidP="008A659D">
                  <w:pPr>
                    <w:widowControl w:val="0"/>
                  </w:pPr>
                  <w:r>
                    <w:t xml:space="preserve">     </w:t>
                  </w:r>
                  <w:r w:rsidR="00633DA3" w:rsidRPr="00F46CDC">
                    <w:rPr>
                      <w:position w:val="-114"/>
                    </w:rPr>
                    <w:object w:dxaOrig="2680" w:dyaOrig="2400">
                      <v:shape id="_x0000_i1031" type="#_x0000_t75" style="width:134.25pt;height:120pt" o:ole="">
                        <v:imagedata r:id="rId21" o:title=""/>
                      </v:shape>
                      <o:OLEObject Type="Embed" ProgID="Equation.DSMT4" ShapeID="_x0000_i1031" DrawAspect="Content" ObjectID="_1669482462" r:id="rId22"/>
                    </w:object>
                  </w:r>
                </w:p>
              </w:tc>
            </w:tr>
          </w:tbl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A659D" w:rsidRDefault="00E23028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pict>
                <v:rect id="_x0000_i1032" style="width:0;height:1.5pt" o:hralign="center" o:hrstd="t" o:hr="t" fillcolor="#a0a0a0" stroked="f"/>
              </w:pict>
            </w:r>
          </w:p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A659D" w:rsidTr="00F46CDC">
              <w:trPr>
                <w:trHeight w:val="524"/>
              </w:trPr>
              <w:tc>
                <w:tcPr>
                  <w:tcW w:w="1304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Differentiate </w:t>
                  </w:r>
                  <w:r w:rsidR="00633DA3" w:rsidRPr="00F46CDC">
                    <w:rPr>
                      <w:position w:val="-24"/>
                    </w:rPr>
                    <w:object w:dxaOrig="1600" w:dyaOrig="620">
                      <v:shape id="_x0000_i1033" type="#_x0000_t75" style="width:80.25pt;height:30.75pt" o:ole="">
                        <v:imagedata r:id="rId23" o:title=""/>
                      </v:shape>
                      <o:OLEObject Type="Embed" ProgID="Equation.DSMT4" ShapeID="_x0000_i1033" DrawAspect="Content" ObjectID="_1669482463" r:id="rId24"/>
                    </w:object>
                  </w:r>
                  <w:r w:rsidR="00633DA3">
                    <w:t>with respect to “x”</w:t>
                  </w:r>
                  <w:r w:rsidR="00F633AF">
                    <w:t xml:space="preserve"> and apply </w:t>
                  </w:r>
                  <w:r w:rsidR="00F633AF" w:rsidRPr="00F46CDC">
                    <w:rPr>
                      <w:position w:val="-30"/>
                    </w:rPr>
                    <w:object w:dxaOrig="1320" w:dyaOrig="740">
                      <v:shape id="_x0000_i1034" type="#_x0000_t75" style="width:66pt;height:36.75pt" o:ole="">
                        <v:imagedata r:id="rId25" o:title=""/>
                      </v:shape>
                      <o:OLEObject Type="Embed" ProgID="Equation.DSMT4" ShapeID="_x0000_i1034" DrawAspect="Content" ObjectID="_1669482464" r:id="rId26"/>
                    </w:object>
                  </w:r>
                </w:p>
              </w:tc>
            </w:tr>
            <w:tr w:rsidR="008A659D" w:rsidTr="00F46CDC">
              <w:trPr>
                <w:trHeight w:val="994"/>
              </w:trPr>
              <w:tc>
                <w:tcPr>
                  <w:tcW w:w="1304" w:type="dxa"/>
                </w:tcPr>
                <w:p w:rsidR="008A659D" w:rsidRDefault="008A659D" w:rsidP="00F46CD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A659D" w:rsidRDefault="008A659D" w:rsidP="00F46CDC">
                  <w:pPr>
                    <w:widowControl w:val="0"/>
                  </w:pPr>
                </w:p>
                <w:p w:rsidR="008A659D" w:rsidRDefault="00F633AF" w:rsidP="007F554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F46CDC">
                    <w:rPr>
                      <w:position w:val="-98"/>
                    </w:rPr>
                    <w:object w:dxaOrig="3780" w:dyaOrig="2420">
                      <v:shape id="_x0000_i1035" type="#_x0000_t75" style="width:189pt;height:120.75pt" o:ole="">
                        <v:imagedata r:id="rId27" o:title=""/>
                      </v:shape>
                      <o:OLEObject Type="Embed" ProgID="Equation.DSMT4" ShapeID="_x0000_i1035" DrawAspect="Content" ObjectID="_1669482465" r:id="rId28"/>
                    </w:object>
                  </w:r>
                </w:p>
              </w:tc>
            </w:tr>
          </w:tbl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8A659D" w:rsidRDefault="008A659D" w:rsidP="008A659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A659D" w:rsidTr="00F46CD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659D" w:rsidRDefault="008A659D" w:rsidP="00F633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: </w:t>
            </w:r>
            <w:r w:rsidR="00F633AF">
              <w:rPr>
                <w:sz w:val="20"/>
                <w:szCs w:val="20"/>
                <w:highlight w:val="white"/>
              </w:rPr>
              <w:t xml:space="preserve">The function </w:t>
            </w:r>
            <w:r w:rsidR="00F633AF" w:rsidRPr="00F46CDC">
              <w:rPr>
                <w:position w:val="-10"/>
              </w:rPr>
              <w:object w:dxaOrig="1040" w:dyaOrig="400">
                <v:shape id="_x0000_i1036" type="#_x0000_t75" style="width:51.75pt;height:20.25pt" o:ole="">
                  <v:imagedata r:id="rId10" o:title=""/>
                </v:shape>
                <o:OLEObject Type="Embed" ProgID="Equation.DSMT4" ShapeID="_x0000_i1036" DrawAspect="Content" ObjectID="_1669482466" r:id="rId29"/>
              </w:object>
            </w:r>
            <w:r w:rsidR="00F633AF">
              <w:t xml:space="preserve"> is a solution of differential equation </w:t>
            </w:r>
            <w:r w:rsidR="00F633AF" w:rsidRPr="00F46CDC">
              <w:rPr>
                <w:position w:val="-24"/>
              </w:rPr>
              <w:object w:dxaOrig="2820" w:dyaOrig="660">
                <v:shape id="_x0000_i1037" type="#_x0000_t75" style="width:141pt;height:33pt" o:ole="">
                  <v:imagedata r:id="rId18" o:title=""/>
                </v:shape>
                <o:OLEObject Type="Embed" ProgID="Equation.DSMT4" ShapeID="_x0000_i1037" DrawAspect="Content" ObjectID="_1669482467" r:id="rId30"/>
              </w:object>
            </w:r>
          </w:p>
        </w:tc>
      </w:tr>
      <w:tr w:rsidR="008A659D" w:rsidTr="00F46CD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659D" w:rsidRDefault="008A659D" w:rsidP="00F46CD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8A659D" w:rsidRDefault="008A659D" w:rsidP="008A659D">
      <w:pPr>
        <w:rPr>
          <w:sz w:val="20"/>
          <w:szCs w:val="20"/>
          <w:highlight w:val="white"/>
        </w:rPr>
      </w:pPr>
    </w:p>
    <w:p w:rsidR="008A659D" w:rsidRDefault="008A659D" w:rsidP="008A659D">
      <w:pPr>
        <w:rPr>
          <w:sz w:val="20"/>
          <w:szCs w:val="20"/>
          <w:highlight w:val="white"/>
        </w:rPr>
      </w:pPr>
    </w:p>
    <w:p w:rsidR="008A659D" w:rsidRDefault="008A659D" w:rsidP="008A659D"/>
    <w:p w:rsidR="008A659D" w:rsidRDefault="008A659D" w:rsidP="008A659D"/>
    <w:p w:rsidR="008A659D" w:rsidRDefault="008A659D" w:rsidP="008A659D"/>
    <w:p w:rsidR="008A659D" w:rsidRDefault="008A659D" w:rsidP="008A659D"/>
    <w:p w:rsidR="008A659D" w:rsidRDefault="008A659D" w:rsidP="008A659D"/>
    <w:p w:rsidR="007B5367" w:rsidRDefault="007B5367"/>
    <w:sectPr w:rsidR="007B5367" w:rsidSect="00B831C8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411D" w:rsidRDefault="00B1411D" w:rsidP="00890A23">
      <w:pPr>
        <w:spacing w:after="0" w:line="240" w:lineRule="auto"/>
      </w:pPr>
      <w:r>
        <w:separator/>
      </w:r>
    </w:p>
  </w:endnote>
  <w:endnote w:type="continuationSeparator" w:id="1">
    <w:p w:rsidR="00B1411D" w:rsidRDefault="00B1411D" w:rsidP="00890A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411D" w:rsidRDefault="00B1411D" w:rsidP="00890A23">
      <w:pPr>
        <w:spacing w:after="0" w:line="240" w:lineRule="auto"/>
      </w:pPr>
      <w:r>
        <w:separator/>
      </w:r>
    </w:p>
  </w:footnote>
  <w:footnote w:type="continuationSeparator" w:id="1">
    <w:p w:rsidR="00B1411D" w:rsidRDefault="00B1411D" w:rsidP="00890A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1411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A659D"/>
    <w:rsid w:val="00633DA3"/>
    <w:rsid w:val="006F491A"/>
    <w:rsid w:val="007906C0"/>
    <w:rsid w:val="007B5367"/>
    <w:rsid w:val="007F5540"/>
    <w:rsid w:val="00890A23"/>
    <w:rsid w:val="008A659D"/>
    <w:rsid w:val="00A070AF"/>
    <w:rsid w:val="00B1411D"/>
    <w:rsid w:val="00C16E1E"/>
    <w:rsid w:val="00C70909"/>
    <w:rsid w:val="00D64569"/>
    <w:rsid w:val="00DC6D46"/>
    <w:rsid w:val="00E23028"/>
    <w:rsid w:val="00F633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0A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65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65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59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160</Words>
  <Characters>91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6T05:30:00Z</dcterms:created>
  <dcterms:modified xsi:type="dcterms:W3CDTF">2020-12-14T14:41:00Z</dcterms:modified>
</cp:coreProperties>
</file>